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7"/>
  </p:notesMasterIdLst>
  <p:handoutMasterIdLst>
    <p:handoutMasterId r:id="rId28"/>
  </p:handoutMasterIdLst>
  <p:sldIdLst>
    <p:sldId id="288" r:id="rId2"/>
    <p:sldId id="322" r:id="rId3"/>
    <p:sldId id="329" r:id="rId4"/>
    <p:sldId id="338" r:id="rId5"/>
    <p:sldId id="330" r:id="rId6"/>
    <p:sldId id="342" r:id="rId7"/>
    <p:sldId id="331" r:id="rId8"/>
    <p:sldId id="333" r:id="rId9"/>
    <p:sldId id="337" r:id="rId10"/>
    <p:sldId id="339" r:id="rId11"/>
    <p:sldId id="336" r:id="rId12"/>
    <p:sldId id="335" r:id="rId13"/>
    <p:sldId id="334" r:id="rId14"/>
    <p:sldId id="340" r:id="rId15"/>
    <p:sldId id="320" r:id="rId16"/>
    <p:sldId id="346" r:id="rId17"/>
    <p:sldId id="345" r:id="rId18"/>
    <p:sldId id="328" r:id="rId19"/>
    <p:sldId id="325" r:id="rId20"/>
    <p:sldId id="323" r:id="rId21"/>
    <p:sldId id="347" r:id="rId22"/>
    <p:sldId id="348" r:id="rId23"/>
    <p:sldId id="343" r:id="rId24"/>
    <p:sldId id="344" r:id="rId25"/>
    <p:sldId id="319" r:id="rId26"/>
  </p:sldIdLst>
  <p:sldSz cx="9144000" cy="6858000" type="screen4x3"/>
  <p:notesSz cx="9928225" cy="67976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pos="29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3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3403" autoAdjust="0"/>
  </p:normalViewPr>
  <p:slideViewPr>
    <p:cSldViewPr snapToGrid="0">
      <p:cViewPr>
        <p:scale>
          <a:sx n="95" d="100"/>
          <a:sy n="95" d="100"/>
        </p:scale>
        <p:origin x="2046" y="360"/>
      </p:cViewPr>
      <p:guideLst>
        <p:guide orient="horz" pos="2160"/>
        <p:guide pos="2880"/>
        <p:guide pos="29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23697" y="1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C64C58-C7F4-46DF-877F-89F37E80852E}" type="datetimeFigureOut">
              <a:rPr lang="en-US" smtClean="0"/>
              <a:t>2/1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23697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7B8596-93B5-45D9-AA7E-794FF3E0F1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57996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623697" y="1"/>
            <a:ext cx="4302231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29D56E-B78E-4961-B86C-F98E5B945B3E}" type="datetimeFigureOut">
              <a:rPr lang="en-US" smtClean="0"/>
              <a:t>2/1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435350" y="849313"/>
            <a:ext cx="3057525" cy="22939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92823" y="3271381"/>
            <a:ext cx="7942580" cy="267658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623697" y="6456612"/>
            <a:ext cx="4302231" cy="3410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3CF955-FC90-41D1-8275-F7A2CC83ED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969636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5638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7009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01838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4038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25986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9969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68189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7191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80722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56306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5252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8030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4244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185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96656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86706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368279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85886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56161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8230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88608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43921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52795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67646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03461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108911-81DF-40FF-B8C3-F5DDD91B14CE}" type="datetime1">
              <a:rPr lang="en-US" smtClean="0"/>
              <a:t>2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B3C45-6916-4A09-AEE0-4725868A11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418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D92B91-5CEF-4B98-A74C-802504CDABF2}" type="datetime1">
              <a:rPr lang="en-US" smtClean="0"/>
              <a:t>2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B3C45-6916-4A09-AEE0-4725868A11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3623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E3DBE6-FC89-41EE-B231-28A4E3C16F1C}" type="datetime1">
              <a:rPr lang="en-US" smtClean="0"/>
              <a:t>2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B3C45-6916-4A09-AEE0-4725868A11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5056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0451E6-15AF-4B42-8DBD-377A1D01E9B6}" type="datetime1">
              <a:rPr lang="en-US" smtClean="0"/>
              <a:t>2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B3C45-6916-4A09-AEE0-4725868A11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4550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8FF7EF-7F45-4446-8E0A-8A62475A4F52}" type="datetime1">
              <a:rPr lang="en-US" smtClean="0"/>
              <a:t>2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B3C45-6916-4A09-AEE0-4725868A11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727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DB9D7-AD75-40F7-8E08-8A1773C06D56}" type="datetime1">
              <a:rPr lang="en-US" smtClean="0"/>
              <a:t>2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B3C45-6916-4A09-AEE0-4725868A11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4145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57898-A4DE-4853-85A5-4FF8272B33EF}" type="datetime1">
              <a:rPr lang="en-US" smtClean="0"/>
              <a:t>2/1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B3C45-6916-4A09-AEE0-4725868A11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0477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0ADF0F-7106-431D-A2BE-908BBED6AE24}" type="datetime1">
              <a:rPr lang="en-US" smtClean="0"/>
              <a:t>2/1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B3C45-6916-4A09-AEE0-4725868A11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9632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6E53F6-38FD-464C-B1D2-D4CCB228DC18}" type="datetime1">
              <a:rPr lang="en-US" smtClean="0"/>
              <a:t>2/1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B3C45-6916-4A09-AEE0-4725868A11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8674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D4CD9-55F3-44E2-8064-A3C11C15E617}" type="datetime1">
              <a:rPr lang="en-US" smtClean="0"/>
              <a:t>2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B3C45-6916-4A09-AEE0-4725868A11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521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12082-693E-4A0E-BD59-95766A750A6C}" type="datetime1">
              <a:rPr lang="en-US" smtClean="0"/>
              <a:t>2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BB3C45-6916-4A09-AEE0-4725868A11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234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2795AC-357D-48FA-AB7B-73D794C89959}" type="datetime1">
              <a:rPr lang="en-US" smtClean="0"/>
              <a:t>2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BB3C45-6916-4A09-AEE0-4725868A11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0413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8.png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76795"/>
            <a:ext cx="7772400" cy="3235380"/>
          </a:xfrm>
          <a:ln w="57150" cap="rnd">
            <a:solidFill>
              <a:srgbClr val="0053A1"/>
            </a:solidFill>
            <a:rou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 fontScale="90000"/>
          </a:bodyPr>
          <a:lstStyle/>
          <a:p>
            <a:r>
              <a:rPr lang="en-GB" sz="5400" b="1" dirty="0"/>
              <a:t>Beam measurements and simulations for the last ion run (longitudinal plane)</a:t>
            </a:r>
            <a:r>
              <a:rPr lang="en-GB" sz="5400" b="1" dirty="0" smtClean="0"/>
              <a:t/>
            </a:r>
            <a:br>
              <a:rPr lang="en-GB" sz="5400" b="1" dirty="0" smtClean="0"/>
            </a:br>
            <a:r>
              <a:rPr lang="en-GB" sz="2700" b="1" dirty="0" smtClean="0">
                <a:solidFill>
                  <a:schemeClr val="bg1"/>
                </a:solidFill>
              </a:rPr>
              <a:t>s</a:t>
            </a:r>
            <a:r>
              <a:rPr lang="en-GB" sz="5400" dirty="0" smtClean="0"/>
              <a:t/>
            </a:r>
            <a:br>
              <a:rPr lang="en-GB" sz="5400" dirty="0" smtClean="0"/>
            </a:br>
            <a:r>
              <a:rPr lang="en-GB" sz="3100" i="1" dirty="0"/>
              <a:t>LIU-SPS Beam Dynamics Working </a:t>
            </a:r>
            <a:r>
              <a:rPr lang="en-GB" sz="3100" i="1" dirty="0" smtClean="0"/>
              <a:t>Group 18/02/2015</a:t>
            </a:r>
            <a:endParaRPr lang="en-US" sz="4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0" y="477462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/>
            </a:r>
            <a:br>
              <a:rPr lang="en-US" dirty="0"/>
            </a:br>
            <a:r>
              <a:rPr lang="en-US" dirty="0"/>
              <a:t>A. </a:t>
            </a:r>
            <a:r>
              <a:rPr lang="en-US" dirty="0" smtClean="0"/>
              <a:t>Lasheen, T. Bohl, E. </a:t>
            </a:r>
            <a:r>
              <a:rPr lang="en-US" dirty="0" err="1" smtClean="0"/>
              <a:t>Shaposhnikova</a:t>
            </a:r>
            <a:r>
              <a:rPr lang="en-US" dirty="0" smtClean="0"/>
              <a:t>, H. Timko</a:t>
            </a:r>
            <a:endParaRPr lang="en-US" i="1" dirty="0" smtClean="0"/>
          </a:p>
        </p:txBody>
      </p:sp>
    </p:spTree>
    <p:extLst>
      <p:ext uri="{BB962C8B-B14F-4D97-AF65-F5344CB8AC3E}">
        <p14:creationId xmlns:p14="http://schemas.microsoft.com/office/powerpoint/2010/main" val="4172819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92000" y="2709000"/>
            <a:ext cx="5760000" cy="1440000"/>
          </a:xfrm>
          <a:ln w="57150" cap="rnd">
            <a:solidFill>
              <a:srgbClr val="0053A1"/>
            </a:solidFill>
            <a:rou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 fontScale="90000"/>
          </a:bodyPr>
          <a:lstStyle/>
          <a:p>
            <a:r>
              <a:rPr lang="en-GB" sz="5400" b="1" dirty="0" smtClean="0"/>
              <a:t>Flat top simulations</a:t>
            </a:r>
            <a:endParaRPr lang="en-US" sz="4400" i="1" dirty="0"/>
          </a:p>
        </p:txBody>
      </p:sp>
    </p:spTree>
    <p:extLst>
      <p:ext uri="{BB962C8B-B14F-4D97-AF65-F5344CB8AC3E}">
        <p14:creationId xmlns:p14="http://schemas.microsoft.com/office/powerpoint/2010/main" val="906620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0445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Simulations (</a:t>
            </a:r>
            <a:r>
              <a:rPr lang="en-US" b="1" dirty="0" err="1" smtClean="0"/>
              <a:t>BLonD</a:t>
            </a:r>
            <a:r>
              <a:rPr lang="en-US" b="1" dirty="0" smtClean="0"/>
              <a:t>)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11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6855"/>
            <a:ext cx="4800000" cy="360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3380" y="700061"/>
            <a:ext cx="4800000" cy="36000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2"/>
              <p:cNvSpPr txBox="1">
                <a:spLocks/>
              </p:cNvSpPr>
              <p:nvPr/>
            </p:nvSpPr>
            <p:spPr>
              <a:xfrm>
                <a:off x="303362" y="4485714"/>
                <a:ext cx="8607338" cy="2235761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 fontScale="925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q"/>
                </a:pPr>
                <a:r>
                  <a:rPr lang="en-US" dirty="0" smtClean="0"/>
                  <a:t> </a:t>
                </a:r>
                <a:r>
                  <a:rPr lang="en-GB" dirty="0" smtClean="0"/>
                  <a:t>Simulations were done taking flat top parameters (100,000 turns</a:t>
                </a:r>
                <a:r>
                  <a:rPr lang="en-GB" dirty="0" smtClean="0"/>
                  <a:t>)</a:t>
                </a:r>
              </a:p>
              <a:p>
                <a:pPr>
                  <a:buFont typeface="Wingdings" panose="05000000000000000000" pitchFamily="2" charset="2"/>
                  <a:buChar char="q"/>
                </a:pPr>
                <a:endParaRPr lang="en-GB" dirty="0"/>
              </a:p>
              <a:p>
                <a:pPr>
                  <a:buFont typeface="Wingdings" panose="05000000000000000000" pitchFamily="2" charset="2"/>
                  <a:buChar char="q"/>
                </a:pPr>
                <a:r>
                  <a:rPr lang="en-GB" dirty="0" smtClean="0"/>
                  <a:t> </a:t>
                </a:r>
                <a:r>
                  <a:rPr lang="en-GB" dirty="0" smtClean="0"/>
                  <a:t>Loss of Landau damping was tested by giving a phase kick of +5° to the bunch, and the bunch is considered unstable if </a:t>
                </a:r>
                <a:r>
                  <a:rPr lang="en-GB" dirty="0" smtClean="0">
                    <a:solidFill>
                      <a:schemeClr val="accent6"/>
                    </a:solidFill>
                  </a:rPr>
                  <a:t>oscillations at the end of the simulations </a:t>
                </a:r>
                <a:r>
                  <a:rPr lang="en-GB" dirty="0" smtClean="0"/>
                  <a:t>are </a:t>
                </a:r>
                <a:r>
                  <a:rPr lang="en-GB" dirty="0" smtClean="0">
                    <a:solidFill>
                      <a:srgbClr val="FF0000"/>
                    </a:solidFill>
                  </a:rPr>
                  <a:t>&gt; </a:t>
                </a:r>
                <a14:m>
                  <m:oMath xmlns:m="http://schemas.openxmlformats.org/officeDocument/2006/math">
                    <m:r>
                      <a:rPr lang="en-GB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GB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GB" dirty="0" smtClean="0">
                    <a:solidFill>
                      <a:srgbClr val="FF0000"/>
                    </a:solidFill>
                  </a:rPr>
                  <a:t>°</a:t>
                </a:r>
                <a:endParaRPr lang="en-US" dirty="0" smtClean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362" y="4485714"/>
                <a:ext cx="8607338" cy="2235761"/>
              </a:xfrm>
              <a:prstGeom prst="rect">
                <a:avLst/>
              </a:prstGeom>
              <a:blipFill>
                <a:blip r:embed="rId5"/>
                <a:stretch>
                  <a:fillRect l="-1133" t="-6812" r="-17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69324" y="700061"/>
            <a:ext cx="3663405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No intensity effects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090030" y="700061"/>
            <a:ext cx="3663405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With intensity effects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-672376" y="2346173"/>
            <a:ext cx="1652530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Bunch position (ns)</a:t>
            </a:r>
            <a:endParaRPr lang="en-GB" sz="1400" dirty="0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3745735" y="2322967"/>
            <a:ext cx="1652530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Bunch position (ns)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176968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6856"/>
            <a:ext cx="4821429" cy="360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676856"/>
            <a:ext cx="4824121" cy="360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0445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Simulations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12</a:t>
            </a:fld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03362" y="4485714"/>
            <a:ext cx="8607338" cy="2235761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 </a:t>
            </a:r>
            <a:r>
              <a:rPr lang="en-GB" dirty="0" smtClean="0"/>
              <a:t>The loss of Landau damping scaling fits well with the simulations</a:t>
            </a:r>
          </a:p>
          <a:p>
            <a:pPr>
              <a:buFont typeface="Wingdings" panose="05000000000000000000" pitchFamily="2" charset="2"/>
              <a:buChar char="q"/>
            </a:pPr>
            <a:endParaRPr lang="en-GB" dirty="0"/>
          </a:p>
          <a:p>
            <a:pPr>
              <a:buFont typeface="Wingdings" panose="05000000000000000000" pitchFamily="2" charset="2"/>
              <a:buChar char="q"/>
            </a:pPr>
            <a:r>
              <a:rPr lang="en-GB" dirty="0" smtClean="0"/>
              <a:t> There is a good agreement between measurements and simulations concerning the instability threshold (more measurement data needed…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99429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0683" y="676856"/>
            <a:ext cx="4821429" cy="3600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576" y="630445"/>
            <a:ext cx="4800000" cy="360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0445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Double RF system for ions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13</a:t>
            </a:fld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03362" y="4485714"/>
            <a:ext cx="8607338" cy="223576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 </a:t>
            </a:r>
            <a:r>
              <a:rPr lang="en-GB" dirty="0" smtClean="0"/>
              <a:t>The second RF system in bunch shortening mode would give more synchrotron frequency spread, and lead to a better damping of these oscillations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16412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92000" y="2709000"/>
            <a:ext cx="5760000" cy="1440000"/>
          </a:xfrm>
          <a:ln w="57150" cap="rnd">
            <a:solidFill>
              <a:srgbClr val="0053A1"/>
            </a:solidFill>
            <a:rou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 fontScale="90000"/>
          </a:bodyPr>
          <a:lstStyle/>
          <a:p>
            <a:r>
              <a:rPr lang="en-GB" sz="5400" b="1" dirty="0" smtClean="0"/>
              <a:t>Transition crossing simulations</a:t>
            </a:r>
            <a:endParaRPr lang="en-US" sz="4400" i="1" dirty="0"/>
          </a:p>
        </p:txBody>
      </p:sp>
    </p:spTree>
    <p:extLst>
      <p:ext uri="{BB962C8B-B14F-4D97-AF65-F5344CB8AC3E}">
        <p14:creationId xmlns:p14="http://schemas.microsoft.com/office/powerpoint/2010/main" val="2716639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825" y="540540"/>
            <a:ext cx="4824121" cy="3600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8614" y="522354"/>
            <a:ext cx="4824121" cy="360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0445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Momentum and RF program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15</a:t>
            </a:fld>
            <a:endParaRPr lang="en-US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303362" y="4485714"/>
            <a:ext cx="8607338" cy="2235761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 </a:t>
            </a:r>
            <a:r>
              <a:rPr lang="en-GB" dirty="0" smtClean="0"/>
              <a:t>The ramp was simulated using the real momentum program and RF voltage</a:t>
            </a:r>
          </a:p>
          <a:p>
            <a:pPr>
              <a:buFont typeface="Wingdings" panose="05000000000000000000" pitchFamily="2" charset="2"/>
              <a:buChar char="q"/>
            </a:pPr>
            <a:endParaRPr lang="en-GB" dirty="0"/>
          </a:p>
          <a:p>
            <a:pPr>
              <a:buFont typeface="Wingdings" panose="05000000000000000000" pitchFamily="2" charset="2"/>
              <a:buChar char="q"/>
            </a:pPr>
            <a:r>
              <a:rPr lang="en-GB" dirty="0" smtClean="0"/>
              <a:t> Fixed frequency acceleration was included in the simulation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04713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0445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Impedance &amp; Space charge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2563" y="676856"/>
            <a:ext cx="4800000" cy="360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109" y="676856"/>
            <a:ext cx="4800000" cy="36000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16</a:t>
            </a:fld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03362" y="4607859"/>
            <a:ext cx="8607338" cy="2113616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 </a:t>
            </a:r>
            <a:r>
              <a:rPr lang="en-GB" dirty="0" smtClean="0"/>
              <a:t>The latest impedance model was </a:t>
            </a:r>
            <a:r>
              <a:rPr lang="en-GB" dirty="0" smtClean="0"/>
              <a:t>used</a:t>
            </a:r>
            <a:br>
              <a:rPr lang="en-GB" dirty="0" smtClean="0"/>
            </a:br>
            <a:endParaRPr lang="en-GB" dirty="0"/>
          </a:p>
          <a:p>
            <a:pPr>
              <a:buFont typeface="Wingdings" panose="05000000000000000000" pitchFamily="2" charset="2"/>
              <a:buChar char="q"/>
            </a:pPr>
            <a:r>
              <a:rPr lang="en-GB" dirty="0" smtClean="0"/>
              <a:t> The space charge impedance is much higher than for protons </a:t>
            </a:r>
            <a:r>
              <a:rPr lang="en-GB" dirty="0" smtClean="0"/>
              <a:t>at flat bottom (17.07 Z GeV/c, Z/</a:t>
            </a:r>
            <a:r>
              <a:rPr lang="en-GB" dirty="0" err="1" smtClean="0"/>
              <a:t>n~factor</a:t>
            </a:r>
            <a:r>
              <a:rPr lang="en-GB" dirty="0" smtClean="0"/>
              <a:t> 10 w.r.t. protons at flat bottom)</a:t>
            </a:r>
            <a:endParaRPr lang="en-GB" dirty="0" smtClean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4043956" y="2211704"/>
            <a:ext cx="1652530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Z/n (Ohm)</a:t>
            </a:r>
            <a:endParaRPr lang="en-GB" sz="1400" dirty="0"/>
          </a:p>
        </p:txBody>
      </p:sp>
      <p:sp>
        <p:nvSpPr>
          <p:cNvPr id="10" name="TextBox 9"/>
          <p:cNvSpPr txBox="1"/>
          <p:nvPr/>
        </p:nvSpPr>
        <p:spPr>
          <a:xfrm rot="16200000">
            <a:off x="-676793" y="2211704"/>
            <a:ext cx="1652530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Abs(Z) (Ohm)</a:t>
            </a:r>
            <a:endParaRPr lang="en-GB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6389304" y="4116976"/>
            <a:ext cx="1652530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Time (s)</a:t>
            </a:r>
            <a:endParaRPr lang="en-GB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1589304" y="4116975"/>
            <a:ext cx="1652530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400" dirty="0" err="1" smtClean="0"/>
              <a:t>Freq</a:t>
            </a:r>
            <a:r>
              <a:rPr lang="en-GB" sz="1400" dirty="0" smtClean="0"/>
              <a:t> (Hz)</a:t>
            </a:r>
            <a:endParaRPr lang="en-GB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709028" y="2862260"/>
                <a:ext cx="2024272" cy="7022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norm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~1.2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μm</m:t>
                      </m:r>
                    </m:oMath>
                  </m:oMathPara>
                </a14:m>
                <a:endParaRPr lang="en-GB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𝑑𝑝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~4.7×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9028" y="2862260"/>
                <a:ext cx="2024272" cy="702244"/>
              </a:xfrm>
              <a:prstGeom prst="rect">
                <a:avLst/>
              </a:prstGeom>
              <a:blipFill>
                <a:blip r:embed="rId5"/>
                <a:stretch>
                  <a:fillRect b="-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8137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0445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Impedance &amp; Space charge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7030" y="676856"/>
            <a:ext cx="4800000" cy="360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916" y="676856"/>
            <a:ext cx="4800000" cy="36000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1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/>
              <p:cNvSpPr txBox="1">
                <a:spLocks/>
              </p:cNvSpPr>
              <p:nvPr/>
            </p:nvSpPr>
            <p:spPr>
              <a:xfrm>
                <a:off x="303362" y="4424752"/>
                <a:ext cx="8607338" cy="2296723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 fontScale="625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:r>
                  <a:rPr lang="en-GB" b="0" dirty="0" smtClean="0"/>
                  <a:t>Impedance round uniform beam in rectangular chamber:</a:t>
                </a:r>
                <a:br>
                  <a:rPr lang="en-GB" b="0" dirty="0" smtClean="0"/>
                </a:br>
                <a:endParaRPr lang="en-GB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num>
                        <m:den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𝜖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   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GB" b="0" i="1" smtClean="0">
                                          <a:latin typeface="Cambria Math" panose="02040503050406030204" pitchFamily="18" charset="0"/>
                                        </a:rPr>
                                        <m:t>h</m:t>
                                      </m:r>
                                    </m:num>
                                    <m:den>
                                      <m: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e>
                                      </m:rad>
                                      <m:sSub>
                                        <m:sSubPr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den>
                                  </m:f>
                                  <m:func>
                                    <m:funcPr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GB">
                                          <a:latin typeface="Cambria Math" panose="02040503050406030204" pitchFamily="18" charset="0"/>
                                        </a:rPr>
                                        <m:t>tanh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𝜋</m:t>
                                              </m:r>
                                              <m:r>
                                                <a:rPr lang="en-GB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𝑤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GB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  <m:r>
                                                <a:rPr lang="en-GB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h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</m:func>
                                </m:e>
                              </m:d>
                            </m:e>
                          </m:func>
                        </m:num>
                        <m:den>
                          <m:sSup>
                            <m:s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  <a:p>
                <a:pPr>
                  <a:buFont typeface="Wingdings" panose="05000000000000000000" pitchFamily="2" charset="2"/>
                  <a:buChar char="q"/>
                </a:pPr>
                <a:r>
                  <a:rPr lang="en-GB" dirty="0" smtClean="0"/>
                  <a:t> NB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𝑑𝑝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GB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dirty="0" smtClean="0"/>
                  <a:t> was considered constant at the time the simulations were done =&gt; space charge slightly overestimated, but should be small impact (ln)</a:t>
                </a:r>
              </a:p>
            </p:txBody>
          </p:sp>
        </mc:Choice>
        <mc:Fallback xmlns=""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362" y="4424752"/>
                <a:ext cx="8607338" cy="2296723"/>
              </a:xfrm>
              <a:prstGeom prst="rect">
                <a:avLst/>
              </a:prstGeom>
              <a:blipFill>
                <a:blip r:embed="rId5"/>
                <a:stretch>
                  <a:fillRect l="-637" b="-42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 rot="16200000">
            <a:off x="4043956" y="2211704"/>
            <a:ext cx="1652530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Z/n (Ohm)</a:t>
            </a:r>
            <a:endParaRPr lang="en-GB" sz="1400" dirty="0"/>
          </a:p>
        </p:txBody>
      </p:sp>
      <p:sp>
        <p:nvSpPr>
          <p:cNvPr id="10" name="TextBox 9"/>
          <p:cNvSpPr txBox="1"/>
          <p:nvPr/>
        </p:nvSpPr>
        <p:spPr>
          <a:xfrm rot="16200000">
            <a:off x="-676793" y="2211704"/>
            <a:ext cx="1652530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Abs(Z) (Ohm)</a:t>
            </a:r>
            <a:endParaRPr lang="en-GB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6389304" y="4116976"/>
            <a:ext cx="1652530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Time (s)</a:t>
            </a:r>
            <a:endParaRPr lang="en-GB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1589304" y="4116975"/>
            <a:ext cx="1652530" cy="30777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1400" dirty="0" err="1" smtClean="0"/>
              <a:t>Freq</a:t>
            </a:r>
            <a:r>
              <a:rPr lang="en-GB" sz="1400" dirty="0" smtClean="0"/>
              <a:t> (Hz)</a:t>
            </a:r>
            <a:endParaRPr lang="en-GB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709028" y="2862260"/>
                <a:ext cx="2024272" cy="7022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norm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~1.2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μm</m:t>
                      </m:r>
                    </m:oMath>
                  </m:oMathPara>
                </a14:m>
                <a:endParaRPr lang="en-GB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𝑑𝑝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~4.7×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9028" y="2862260"/>
                <a:ext cx="2024272" cy="702244"/>
              </a:xfrm>
              <a:prstGeom prst="rect">
                <a:avLst/>
              </a:prstGeom>
              <a:blipFill>
                <a:blip r:embed="rId6"/>
                <a:stretch>
                  <a:fillRect b="-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194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0445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Transition crossing simulations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18</a:t>
            </a:fld>
            <a:endParaRPr lang="en-US" dirty="0"/>
          </a:p>
        </p:txBody>
      </p:sp>
      <p:pic>
        <p:nvPicPr>
          <p:cNvPr id="3" name="_vid_transitio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765113"/>
            <a:ext cx="4800000" cy="3600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4000" y="769682"/>
            <a:ext cx="4800000" cy="360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303362" y="4485714"/>
                <a:ext cx="8607338" cy="2235761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q"/>
                </a:pPr>
                <a:r>
                  <a:rPr lang="en-US" dirty="0" smtClean="0"/>
                  <a:t> </a:t>
                </a:r>
                <a:r>
                  <a:rPr lang="en-GB" dirty="0" smtClean="0"/>
                  <a:t>A phase jump is applied on the RF phase, so that the bunch stays on the accelera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>
                  <a:buFont typeface="Wingdings" panose="05000000000000000000" pitchFamily="2" charset="2"/>
                  <a:buChar char="q"/>
                </a:pPr>
                <a:endParaRPr lang="en-US" dirty="0"/>
              </a:p>
              <a:p>
                <a:pPr>
                  <a:buFont typeface="Wingdings" panose="05000000000000000000" pitchFamily="2" charset="2"/>
                  <a:buChar char="q"/>
                </a:pPr>
                <a:r>
                  <a:rPr lang="en-US" dirty="0" smtClean="0"/>
                  <a:t> Dipole oscillations are observed after transition crossing.</a:t>
                </a:r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362" y="4485714"/>
                <a:ext cx="8607338" cy="2235761"/>
              </a:xfrm>
              <a:prstGeom prst="rect">
                <a:avLst/>
              </a:prstGeom>
              <a:blipFill>
                <a:blip r:embed="rId7"/>
                <a:stretch>
                  <a:fillRect l="-1275" t="-62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090030" y="700061"/>
            <a:ext cx="3663405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Bunch length during the ramp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74450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0445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Intensity effects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19</a:t>
            </a:fld>
            <a:endParaRPr lang="en-US" dirty="0"/>
          </a:p>
        </p:txBody>
      </p:sp>
      <p:pic>
        <p:nvPicPr>
          <p:cNvPr id="3" name="_vid_transitio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847164"/>
            <a:ext cx="4800000" cy="3600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4000" y="824753"/>
            <a:ext cx="4800000" cy="3600000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303362" y="4485714"/>
            <a:ext cx="8607338" cy="223576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 </a:t>
            </a:r>
            <a:r>
              <a:rPr lang="en-GB" dirty="0" smtClean="0"/>
              <a:t>Beam explodes after transition crossing</a:t>
            </a:r>
          </a:p>
          <a:p>
            <a:pPr>
              <a:buFont typeface="Wingdings" panose="05000000000000000000" pitchFamily="2" charset="2"/>
              <a:buChar char="q"/>
            </a:pPr>
            <a:endParaRPr lang="en-GB" dirty="0"/>
          </a:p>
          <a:p>
            <a:pPr>
              <a:buFont typeface="Wingdings" panose="05000000000000000000" pitchFamily="2" charset="2"/>
              <a:buChar char="q"/>
            </a:pPr>
            <a:r>
              <a:rPr lang="en-GB" dirty="0" smtClean="0"/>
              <a:t> Very high intensity effects and important dipole oscillations after transition</a:t>
            </a:r>
            <a:endParaRPr lang="en-US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5072100" y="764606"/>
            <a:ext cx="3663405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Bunch length during the ramp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15442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4131"/>
            <a:ext cx="4800000" cy="360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0094" y="653650"/>
            <a:ext cx="4800000" cy="360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0445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Instability after transition crossing ?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03362" y="4473388"/>
            <a:ext cx="8607338" cy="2248087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 During the ion run in December 2015, instabilities were observed in the longitudinal plane</a:t>
            </a:r>
            <a:br>
              <a:rPr lang="en-US" dirty="0" smtClean="0"/>
            </a:br>
            <a:endParaRPr lang="en-US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 The motivation to study the dynamics for ions was to test whether our simulations tools were able to reproduce what was observed in measurements (transition crossing + instabilities for ions)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46957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0445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LLRF implementation in </a:t>
            </a:r>
            <a:r>
              <a:rPr lang="en-US" b="1" dirty="0" err="1" smtClean="0"/>
              <a:t>BLonD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2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303362" y="815110"/>
                <a:ext cx="8607338" cy="5906365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q"/>
                </a:pPr>
                <a:r>
                  <a:rPr lang="en-GB" dirty="0" smtClean="0"/>
                  <a:t> Fixed frequency acceler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RF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ut</m:t>
                      </m:r>
                      <m: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ot</m:t>
                      </m:r>
                      <m: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integer</m:t>
                      </m:r>
                      <m: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 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ext</m:t>
                      </m:r>
                      <m: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urn</m:t>
                      </m:r>
                      <m: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RF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:endParaRPr lang="en-GB" dirty="0" smtClean="0"/>
              </a:p>
              <a:p>
                <a:pPr>
                  <a:buFont typeface="Wingdings" panose="05000000000000000000" pitchFamily="2" charset="2"/>
                  <a:buChar char="q"/>
                </a:pPr>
                <a:endParaRPr lang="en-GB" dirty="0"/>
              </a:p>
              <a:p>
                <a:pPr>
                  <a:buFont typeface="Wingdings" panose="05000000000000000000" pitchFamily="2" charset="2"/>
                  <a:buChar char="q"/>
                </a:pPr>
                <a:r>
                  <a:rPr lang="en-GB" dirty="0" smtClean="0"/>
                  <a:t> Phase loop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RF</m:t>
                          </m:r>
                          <m:r>
                            <a:rPr lang="en-GB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L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L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</m:oMath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  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ext</m:t>
                      </m:r>
                      <m: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ur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  <m:r>
                        <a:rPr lang="en-GB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PL</m:t>
                          </m:r>
                        </m:sub>
                      </m:sSub>
                    </m:oMath>
                  </m:oMathPara>
                </a14:m>
                <a:endParaRPr lang="en-GB" dirty="0" smtClean="0"/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362" y="815110"/>
                <a:ext cx="8607338" cy="5906365"/>
              </a:xfrm>
              <a:prstGeom prst="rect">
                <a:avLst/>
              </a:prstGeom>
              <a:blipFill>
                <a:blip r:embed="rId3"/>
                <a:stretch>
                  <a:fillRect l="-1275" t="-17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Multiply 2"/>
          <p:cNvSpPr/>
          <p:nvPr/>
        </p:nvSpPr>
        <p:spPr>
          <a:xfrm>
            <a:off x="7488721" y="861522"/>
            <a:ext cx="923365" cy="1237129"/>
          </a:xfrm>
          <a:prstGeom prst="mathMultiply">
            <a:avLst>
              <a:gd name="adj1" fmla="val 7015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3362" y="2260110"/>
                <a:ext cx="812721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solidFill>
                      <a:srgbClr val="FF0000"/>
                    </a:solidFill>
                  </a:rPr>
                  <a:t>Fixed frequency acceleration, RF frequency is adjusted so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GB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𝑅𝐹</m:t>
                        </m:r>
                      </m:sub>
                    </m:sSub>
                    <m:r>
                      <a:rPr lang="en-GB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00.222</m:t>
                    </m:r>
                  </m:oMath>
                </a14:m>
                <a:r>
                  <a:rPr lang="en-GB" dirty="0">
                    <a:solidFill>
                      <a:srgbClr val="FF0000"/>
                    </a:solidFill>
                  </a:rPr>
                  <a:t> MHz in presence of the </a:t>
                </a:r>
                <a:r>
                  <a:rPr lang="en-GB" dirty="0" smtClean="0">
                    <a:solidFill>
                      <a:srgbClr val="FF0000"/>
                    </a:solidFill>
                  </a:rPr>
                  <a:t>beam, but =&gt;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n-GB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GB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RF</m:t>
                        </m:r>
                      </m:sub>
                    </m:sSub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dirty="0" smtClean="0">
                    <a:solidFill>
                      <a:srgbClr val="FF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362" y="2260110"/>
                <a:ext cx="8127214" cy="646331"/>
              </a:xfrm>
              <a:prstGeom prst="rect">
                <a:avLst/>
              </a:prstGeom>
              <a:blipFill>
                <a:blip r:embed="rId4"/>
                <a:stretch>
                  <a:fillRect l="-675" t="-5660" r="-900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870139" y="4961677"/>
                <a:ext cx="1353453" cy="6824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GB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𝑃𝐿</m:t>
                          </m:r>
                        </m:sub>
                      </m:sSub>
                      <m:r>
                        <a:rPr lang="en-GB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sSub>
                            <m:sSubPr>
                              <m:ctrlPr>
                                <a:rPr lang="en-GB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GB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139" y="4961677"/>
                <a:ext cx="1353453" cy="682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3733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0445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LLRF implementation in </a:t>
            </a:r>
            <a:r>
              <a:rPr lang="en-US" b="1" dirty="0" err="1" smtClean="0"/>
              <a:t>BLonD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2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303362" y="815110"/>
                <a:ext cx="8607338" cy="5906365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 fontScale="850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q"/>
                </a:pPr>
                <a:r>
                  <a:rPr lang="en-GB" dirty="0" smtClean="0"/>
                  <a:t> Radial loop, LHC model (note from P</a:t>
                </a:r>
                <a:r>
                  <a:rPr lang="en-GB" dirty="0"/>
                  <a:t>. </a:t>
                </a:r>
                <a:r>
                  <a:rPr lang="en-GB" dirty="0" err="1"/>
                  <a:t>Baudrenghien</a:t>
                </a:r>
                <a:r>
                  <a:rPr lang="en-GB" dirty="0"/>
                  <a:t>):</a:t>
                </a:r>
                <a:endParaRPr lang="en-GB" dirty="0" smtClean="0"/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:r>
                  <a:rPr lang="en-GB" dirty="0" smtClean="0"/>
                  <a:t/>
                </a:r>
                <a:br>
                  <a:rPr lang="en-GB" dirty="0" smtClean="0"/>
                </a:br>
                <a:endParaRPr lang="en-GB" dirty="0"/>
              </a:p>
              <a:p>
                <a:pPr marL="0" indent="0">
                  <a:buNone/>
                </a:pPr>
                <a:endParaRPr lang="en-GB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GB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RF</m:t>
                          </m:r>
                          <m:r>
                            <a:rPr lang="en-GB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R</m:t>
                          </m:r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,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  </m:t>
                      </m:r>
                      <m:r>
                        <m:rPr>
                          <m:sty m:val="p"/>
                        </m:rPr>
                        <a:rPr lang="en-GB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ext</m:t>
                      </m:r>
                      <m:r>
                        <a:rPr lang="en-GB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urn</m:t>
                      </m:r>
                      <m:r>
                        <a:rPr lang="en-GB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R</m:t>
                          </m:r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</m:t>
                          </m:r>
                        </m:sub>
                      </m:sSub>
                    </m:oMath>
                  </m:oMathPara>
                </a14:m>
                <a:endParaRPr lang="en-GB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en-GB" dirty="0" smtClean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GB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GB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num>
                              <m:den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b="0" dirty="0" smtClean="0">
                    <a:ea typeface="Cambria Math" panose="02040503050406030204" pitchFamily="18" charset="0"/>
                  </a:rPr>
                  <a:t>is obtained from the averag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b="0" dirty="0" smtClean="0">
                    <a:ea typeface="Cambria Math" panose="02040503050406030204" pitchFamily="18" charset="0"/>
                  </a:rPr>
                  <a:t>distribution at each simulation turn (no transverse coordinates in </a:t>
                </a:r>
                <a:r>
                  <a:rPr lang="en-GB" b="0" dirty="0" err="1" smtClean="0">
                    <a:ea typeface="Cambria Math" panose="02040503050406030204" pitchFamily="18" charset="0"/>
                  </a:rPr>
                  <a:t>BLonD</a:t>
                </a:r>
                <a:r>
                  <a:rPr lang="en-GB" b="0" dirty="0" smtClean="0">
                    <a:ea typeface="Cambria Math" panose="02040503050406030204" pitchFamily="18" charset="0"/>
                  </a:rPr>
                  <a:t>) from :</a:t>
                </a:r>
              </a:p>
              <a:p>
                <a:pPr marL="0" indent="0">
                  <a:buNone/>
                </a:pPr>
                <a:endParaRPr lang="en-GB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GB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num>
                                <m:den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GB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f>
                        <m:f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362" y="815110"/>
                <a:ext cx="8607338" cy="5906365"/>
              </a:xfrm>
              <a:prstGeom prst="rect">
                <a:avLst/>
              </a:prstGeom>
              <a:blipFill>
                <a:blip r:embed="rId4"/>
                <a:stretch>
                  <a:fillRect l="-1133" t="-23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4634"/>
              </p:ext>
            </p:extLst>
          </p:nvPr>
        </p:nvGraphicFramePr>
        <p:xfrm>
          <a:off x="1990671" y="1442582"/>
          <a:ext cx="5683624" cy="827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r:id="rId5" imgW="3467100" imgH="508000" progId="Equation.DSMT4">
                  <p:embed/>
                </p:oleObj>
              </mc:Choice>
              <mc:Fallback>
                <p:oleObj r:id="rId5" imgW="34671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671" y="1442582"/>
                        <a:ext cx="5683624" cy="827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61036"/>
              </p:ext>
            </p:extLst>
          </p:nvPr>
        </p:nvGraphicFramePr>
        <p:xfrm>
          <a:off x="2826090" y="2488594"/>
          <a:ext cx="4848205" cy="948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r:id="rId7" imgW="2578100" imgH="508000" progId="Equation.DSMT4">
                  <p:embed/>
                </p:oleObj>
              </mc:Choice>
              <mc:Fallback>
                <p:oleObj r:id="rId7" imgW="25781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090" y="2488594"/>
                        <a:ext cx="4848205" cy="948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ouble Bracket 13"/>
          <p:cNvSpPr/>
          <p:nvPr/>
        </p:nvSpPr>
        <p:spPr>
          <a:xfrm>
            <a:off x="1828800" y="1408797"/>
            <a:ext cx="6174000" cy="895132"/>
          </a:xfrm>
          <a:prstGeom prst="bracketPair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TextBox 14"/>
          <p:cNvSpPr txBox="1"/>
          <p:nvPr/>
        </p:nvSpPr>
        <p:spPr>
          <a:xfrm>
            <a:off x="185364" y="2504801"/>
            <a:ext cx="28445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Machine dependent ? Necessity to implement a model that fits better the SPS implementation ?</a:t>
            </a:r>
          </a:p>
        </p:txBody>
      </p:sp>
    </p:spTree>
    <p:extLst>
      <p:ext uri="{BB962C8B-B14F-4D97-AF65-F5344CB8AC3E}">
        <p14:creationId xmlns:p14="http://schemas.microsoft.com/office/powerpoint/2010/main" val="500232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0445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LLRF implementation in </a:t>
            </a:r>
            <a:r>
              <a:rPr lang="en-US" b="1" dirty="0" err="1" smtClean="0"/>
              <a:t>BLonD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2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303362" y="815110"/>
                <a:ext cx="8607338" cy="5906365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q"/>
                </a:pPr>
                <a:r>
                  <a:rPr lang="en-GB" dirty="0" smtClean="0"/>
                  <a:t> Radial steering (the implementation in </a:t>
                </a:r>
                <a:r>
                  <a:rPr lang="en-GB" dirty="0" err="1" smtClean="0"/>
                  <a:t>BLonD</a:t>
                </a:r>
                <a:r>
                  <a:rPr lang="en-GB" dirty="0" smtClean="0"/>
                  <a:t> can be adjusted for slip stacking)</a:t>
                </a:r>
              </a:p>
              <a:p>
                <a:pPr>
                  <a:buFont typeface="Wingdings" panose="05000000000000000000" pitchFamily="2" charset="2"/>
                  <a:buChar char="q"/>
                </a:pPr>
                <a:endParaRPr lang="en-GB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GB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num>
                              <m:den>
                                <m:r>
                                  <a:rPr lang="en-GB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𝑟𝑜𝑔</m:t>
                        </m:r>
                      </m:sub>
                    </m:sSub>
                  </m:oMath>
                </a14:m>
                <a:r>
                  <a:rPr lang="en-GB" dirty="0" smtClean="0"/>
                  <a:t> is given as an input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𝑆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RF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d>
                        <m:dPr>
                          <m:ctrlP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GB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bSup>
                                <m:sSubSupPr>
                                  <m:ctrlP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GB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num>
                                <m:den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𝑟𝑜𝑔</m:t>
                          </m:r>
                        </m:sub>
                      </m:sSub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  </m:t>
                      </m:r>
                      <m:r>
                        <m:rPr>
                          <m:sty m:val="p"/>
                        </m:rPr>
                        <a:rPr lang="en-GB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ext</m:t>
                      </m:r>
                      <m:r>
                        <a:rPr lang="en-GB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urn</m:t>
                      </m:r>
                      <m:r>
                        <a:rPr lang="en-GB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RS</m:t>
                          </m:r>
                        </m:sub>
                      </m:sSub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362" y="815110"/>
                <a:ext cx="8607338" cy="5906365"/>
              </a:xfrm>
              <a:prstGeom prst="rect">
                <a:avLst/>
              </a:prstGeom>
              <a:blipFill>
                <a:blip r:embed="rId3"/>
                <a:stretch>
                  <a:fillRect l="-1275" t="-17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930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0445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Without intensity effects, with loops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23</a:t>
            </a:fld>
            <a:endParaRPr lang="en-US" dirty="0"/>
          </a:p>
        </p:txBody>
      </p:sp>
      <p:pic>
        <p:nvPicPr>
          <p:cNvPr id="7" name="_vid_transitio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769682"/>
            <a:ext cx="4800000" cy="360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4000" y="769682"/>
            <a:ext cx="4800000" cy="3600000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303362" y="4485714"/>
            <a:ext cx="8607338" cy="223576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 </a:t>
            </a:r>
            <a:r>
              <a:rPr lang="en-GB" dirty="0" smtClean="0"/>
              <a:t>The phase loop damps the dipole oscillations generated after transition crossing</a:t>
            </a:r>
          </a:p>
          <a:p>
            <a:pPr>
              <a:buFont typeface="Wingdings" panose="05000000000000000000" pitchFamily="2" charset="2"/>
              <a:buChar char="q"/>
            </a:pPr>
            <a:endParaRPr lang="en-GB" dirty="0"/>
          </a:p>
          <a:p>
            <a:pPr>
              <a:buFont typeface="Wingdings" panose="05000000000000000000" pitchFamily="2" charset="2"/>
              <a:buChar char="q"/>
            </a:pPr>
            <a:r>
              <a:rPr lang="en-GB" dirty="0" smtClean="0"/>
              <a:t> Realistic gains are needed</a:t>
            </a:r>
            <a:endParaRPr lang="en-US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5090030" y="700061"/>
            <a:ext cx="3663405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Bunch length during the ramp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28976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0445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With </a:t>
            </a:r>
            <a:r>
              <a:rPr lang="en-US" b="1" dirty="0"/>
              <a:t>intensity </a:t>
            </a:r>
            <a:r>
              <a:rPr lang="en-US" b="1" dirty="0" smtClean="0"/>
              <a:t>effects, </a:t>
            </a:r>
            <a:r>
              <a:rPr lang="en-US" b="1" dirty="0"/>
              <a:t>with loops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24</a:t>
            </a:fld>
            <a:endParaRPr lang="en-US" dirty="0"/>
          </a:p>
        </p:txBody>
      </p:sp>
      <p:pic>
        <p:nvPicPr>
          <p:cNvPr id="7" name="_vid_transitio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783871"/>
            <a:ext cx="4800000" cy="360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4000" y="807077"/>
            <a:ext cx="4800000" cy="3600000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>
          <a:xfrm>
            <a:off x="303362" y="4485714"/>
            <a:ext cx="8607338" cy="2235761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 </a:t>
            </a:r>
            <a:r>
              <a:rPr lang="en-GB" dirty="0" smtClean="0"/>
              <a:t>Radial </a:t>
            </a:r>
            <a:r>
              <a:rPr lang="en-GB" smtClean="0"/>
              <a:t>loop </a:t>
            </a:r>
            <a:r>
              <a:rPr lang="en-GB" smtClean="0"/>
              <a:t>has to be </a:t>
            </a:r>
            <a:r>
              <a:rPr lang="en-GB" dirty="0" smtClean="0"/>
              <a:t>implemented to compensate long term drifts in the RF frequency and phase due to the synchronous phase shift due to intensity effects and for transition crossing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GB" dirty="0"/>
              <a:t> </a:t>
            </a:r>
            <a:r>
              <a:rPr lang="en-GB" dirty="0" smtClean="0"/>
              <a:t>Realistic gains are needed for more realistic simulations</a:t>
            </a:r>
            <a:endParaRPr lang="en-US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5090030" y="700061"/>
            <a:ext cx="3663405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Bunch length during the ramp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1176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10170" y="120518"/>
            <a:ext cx="9474506" cy="509927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Conclusions and future work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25</a:t>
            </a:fld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303362" y="815110"/>
            <a:ext cx="8607338" cy="5906365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GB" dirty="0" smtClean="0"/>
              <a:t> The losses at flat bottom leads to a bunch-to-bunch variability, small bunches then suffer from loss of Landau damping (+ important perturbation due to transition crossing).</a:t>
            </a:r>
          </a:p>
          <a:p>
            <a:pPr>
              <a:buFont typeface="Wingdings" panose="05000000000000000000" pitchFamily="2" charset="2"/>
              <a:buChar char="q"/>
            </a:pPr>
            <a:endParaRPr lang="en-GB" dirty="0"/>
          </a:p>
          <a:p>
            <a:pPr>
              <a:buFont typeface="Wingdings" panose="05000000000000000000" pitchFamily="2" charset="2"/>
              <a:buChar char="q"/>
            </a:pPr>
            <a:r>
              <a:rPr lang="en-GB" dirty="0" smtClean="0"/>
              <a:t> Models are ready to be used for future studies (slip stacking, higher intensities, etc.)</a:t>
            </a:r>
          </a:p>
          <a:p>
            <a:pPr>
              <a:buFont typeface="Wingdings" panose="05000000000000000000" pitchFamily="2" charset="2"/>
              <a:buChar char="q"/>
            </a:pPr>
            <a:endParaRPr lang="en-GB" dirty="0"/>
          </a:p>
          <a:p>
            <a:pPr>
              <a:buFont typeface="Wingdings" panose="05000000000000000000" pitchFamily="2" charset="2"/>
              <a:buChar char="q"/>
            </a:pPr>
            <a:r>
              <a:rPr lang="en-GB" dirty="0" smtClean="0"/>
              <a:t> Higher orders of momentum compaction factor can be implemented when available</a:t>
            </a:r>
          </a:p>
          <a:p>
            <a:pPr>
              <a:buFont typeface="Wingdings" panose="05000000000000000000" pitchFamily="2" charset="2"/>
              <a:buChar char="q"/>
            </a:pPr>
            <a:endParaRPr lang="en-GB" dirty="0"/>
          </a:p>
          <a:p>
            <a:pPr>
              <a:buFont typeface="Wingdings" panose="05000000000000000000" pitchFamily="2" charset="2"/>
              <a:buChar char="q"/>
            </a:pPr>
            <a:r>
              <a:rPr lang="en-GB" dirty="0" smtClean="0"/>
              <a:t> More realistic implementations and values of the gains are needed for the loops</a:t>
            </a:r>
          </a:p>
          <a:p>
            <a:pPr marL="0" indent="0">
              <a:buNone/>
            </a:pPr>
            <a:endParaRPr lang="en-GB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n-GB" dirty="0"/>
              <a:t> </a:t>
            </a:r>
            <a:r>
              <a:rPr lang="en-GB" dirty="0" err="1" smtClean="0"/>
              <a:t>Multibunch</a:t>
            </a:r>
            <a:r>
              <a:rPr lang="en-GB" dirty="0" smtClean="0"/>
              <a:t> simulations through the ramp with intensity effects and loops are possible in a reasonable time (~3 days)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893929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0445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Outline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3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03362" y="815110"/>
            <a:ext cx="8607338" cy="590636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GB" dirty="0"/>
          </a:p>
          <a:p>
            <a:pPr>
              <a:buFont typeface="Wingdings" panose="05000000000000000000" pitchFamily="2" charset="2"/>
              <a:buChar char="q"/>
            </a:pPr>
            <a:r>
              <a:rPr lang="en-GB" dirty="0" smtClean="0"/>
              <a:t> Measurements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 smtClean="0"/>
          </a:p>
          <a:p>
            <a:pPr>
              <a:buFont typeface="Wingdings" panose="05000000000000000000" pitchFamily="2" charset="2"/>
              <a:buChar char="q"/>
            </a:pPr>
            <a:r>
              <a:rPr lang="en-GB" dirty="0"/>
              <a:t> </a:t>
            </a:r>
            <a:r>
              <a:rPr lang="en-GB" dirty="0" smtClean="0"/>
              <a:t>Flat top simulations</a:t>
            </a:r>
          </a:p>
          <a:p>
            <a:pPr>
              <a:buFont typeface="Wingdings" panose="05000000000000000000" pitchFamily="2" charset="2"/>
              <a:buChar char="q"/>
            </a:pPr>
            <a:endParaRPr lang="en-GB" dirty="0" smtClean="0"/>
          </a:p>
          <a:p>
            <a:pPr>
              <a:buFont typeface="Wingdings" panose="05000000000000000000" pitchFamily="2" charset="2"/>
              <a:buChar char="q"/>
            </a:pPr>
            <a:endParaRPr lang="en-GB" dirty="0"/>
          </a:p>
          <a:p>
            <a:pPr>
              <a:buFont typeface="Wingdings" panose="05000000000000000000" pitchFamily="2" charset="2"/>
              <a:buChar char="q"/>
            </a:pPr>
            <a:r>
              <a:rPr lang="en-GB" dirty="0"/>
              <a:t> Transition crossing </a:t>
            </a:r>
            <a:r>
              <a:rPr lang="en-GB" dirty="0" smtClean="0"/>
              <a:t>simulations</a:t>
            </a:r>
            <a:endParaRPr lang="en-GB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09043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92000" y="2709000"/>
            <a:ext cx="5760000" cy="1440000"/>
          </a:xfrm>
          <a:ln w="57150" cap="rnd">
            <a:solidFill>
              <a:srgbClr val="0053A1"/>
            </a:solidFill>
            <a:rou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>
            <a:normAutofit/>
          </a:bodyPr>
          <a:lstStyle/>
          <a:p>
            <a:r>
              <a:rPr lang="en-GB" sz="5400" b="1" dirty="0" smtClean="0"/>
              <a:t>Measurements</a:t>
            </a:r>
            <a:endParaRPr lang="en-US" sz="4400" i="1" dirty="0"/>
          </a:p>
        </p:txBody>
      </p:sp>
    </p:spTree>
    <p:extLst>
      <p:ext uri="{BB962C8B-B14F-4D97-AF65-F5344CB8AC3E}">
        <p14:creationId xmlns:p14="http://schemas.microsoft.com/office/powerpoint/2010/main" val="2480257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5999" y="676856"/>
            <a:ext cx="4800000" cy="3600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9" y="669477"/>
            <a:ext cx="4800000" cy="360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0445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Measurements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268331" y="4392706"/>
                <a:ext cx="8607338" cy="2465294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 fontScale="775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q"/>
                </a:pPr>
                <a:r>
                  <a:rPr lang="en-US" dirty="0" smtClean="0"/>
                  <a:t> Cycle: LHC_ION_12Inj_Q20_2015_V1 (LHCION2) – 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PrePr>
                      <m:sub/>
                      <m:sup>
                        <m:r>
                          <a:rPr lang="en-GB" b="0" i="0" smtClean="0">
                            <a:latin typeface="Cambria Math" panose="02040503050406030204" pitchFamily="18" charset="0"/>
                          </a:rPr>
                          <m:t>208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GB" b="0" i="0" smtClean="0">
                            <a:latin typeface="Cambria Math" panose="02040503050406030204" pitchFamily="18" charset="0"/>
                          </a:rPr>
                          <m:t>P</m:t>
                        </m:r>
                        <m:sSup>
                          <m:sSupPr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GB" b="0" i="0" smtClean="0">
                                <a:latin typeface="Cambria Math" panose="02040503050406030204" pitchFamily="18" charset="0"/>
                              </a:rPr>
                              <m:t>b</m:t>
                            </m:r>
                          </m:e>
                          <m:sup>
                            <m:r>
                              <a:rPr lang="en-GB" b="0" i="0" smtClean="0">
                                <a:latin typeface="Cambria Math" panose="02040503050406030204" pitchFamily="18" charset="0"/>
                              </a:rPr>
                              <m:t>82+</m:t>
                            </m:r>
                          </m:sup>
                        </m:sSup>
                      </m:e>
                    </m:sPre>
                  </m:oMath>
                </a14:m>
                <a:r>
                  <a:rPr lang="en-US" dirty="0" smtClean="0"/>
                  <a:t/>
                </a:r>
                <a:br>
                  <a:rPr lang="en-US" dirty="0" smtClean="0"/>
                </a:br>
                <a:endParaRPr lang="en-US" dirty="0"/>
              </a:p>
              <a:p>
                <a:pPr>
                  <a:buFont typeface="Wingdings" panose="05000000000000000000" pitchFamily="2" charset="2"/>
                  <a:buChar char="q"/>
                </a:pPr>
                <a:r>
                  <a:rPr lang="en-US" dirty="0" smtClean="0"/>
                  <a:t> Bunch spacing: 100ns – Batch spacing: 175ns (2 bunches per batch)</a:t>
                </a:r>
                <a:br>
                  <a:rPr lang="en-US" dirty="0" smtClean="0"/>
                </a:br>
                <a:endParaRPr lang="en-US" dirty="0"/>
              </a:p>
              <a:p>
                <a:pPr>
                  <a:buFont typeface="Wingdings" panose="05000000000000000000" pitchFamily="2" charset="2"/>
                  <a:buChar char="q"/>
                </a:pPr>
                <a:r>
                  <a:rPr lang="en-US" dirty="0" smtClean="0"/>
                  <a:t> Important losses during the long flat bottom that leads to bunch-to-bunch variability</a:t>
                </a:r>
                <a:br>
                  <a:rPr lang="en-US" dirty="0" smtClean="0"/>
                </a:br>
                <a:endParaRPr lang="en-US" dirty="0"/>
              </a:p>
              <a:p>
                <a:pPr>
                  <a:buFont typeface="Wingdings" panose="05000000000000000000" pitchFamily="2" charset="2"/>
                  <a:buChar char="q"/>
                </a:pPr>
                <a:r>
                  <a:rPr lang="en-US" dirty="0" smtClean="0"/>
                  <a:t> Data taken for 20 cycles (more data needed…)</a:t>
                </a:r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331" y="4392706"/>
                <a:ext cx="8607338" cy="2465294"/>
              </a:xfrm>
              <a:prstGeom prst="rect">
                <a:avLst/>
              </a:prstGeom>
              <a:blipFill>
                <a:blip r:embed="rId5"/>
                <a:stretch>
                  <a:fillRect l="-779" t="-4455" b="-19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497771" y="700062"/>
            <a:ext cx="149246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Beam charges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6423516" y="676856"/>
            <a:ext cx="138480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Beam profile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 rot="16200000">
            <a:off x="4094167" y="2277925"/>
            <a:ext cx="95566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GB" dirty="0" smtClean="0"/>
              <a:t>           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10661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7615" y="810483"/>
            <a:ext cx="4800000" cy="3600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647" y="810483"/>
            <a:ext cx="4800000" cy="360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0445"/>
          </a:xfrm>
        </p:spPr>
        <p:txBody>
          <a:bodyPr>
            <a:noAutofit/>
          </a:bodyPr>
          <a:lstStyle/>
          <a:p>
            <a:pPr algn="ctr"/>
            <a:r>
              <a:rPr lang="en-US" b="1" dirty="0"/>
              <a:t>Variability in bunch length / intensity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303362" y="4567316"/>
                <a:ext cx="8607338" cy="2154160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q"/>
                </a:pPr>
                <a:r>
                  <a:rPr lang="en-US" dirty="0" smtClean="0"/>
                  <a:t> Important </a:t>
                </a:r>
                <a:r>
                  <a:rPr lang="en-US" dirty="0"/>
                  <a:t>losses during the long flat bottom that leads to bunch-to-bunch </a:t>
                </a:r>
                <a:r>
                  <a:rPr lang="en-US" dirty="0" smtClean="0"/>
                  <a:t>variability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>
                  <a:buFont typeface="Wingdings" panose="05000000000000000000" pitchFamily="2" charset="2"/>
                  <a:buChar char="q"/>
                </a:pPr>
                <a:r>
                  <a:rPr lang="en-US" dirty="0" smtClean="0"/>
                  <a:t> In bunch length and intensity variability through the ramp :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~ 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25%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362" y="4567316"/>
                <a:ext cx="8607338" cy="2154160"/>
              </a:xfrm>
              <a:prstGeom prst="rect">
                <a:avLst/>
              </a:prstGeom>
              <a:blipFill>
                <a:blip r:embed="rId5"/>
                <a:stretch>
                  <a:fillRect l="-1275" t="-6215" r="-921" b="-367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537741" y="755920"/>
            <a:ext cx="1473224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Bunch length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6234372" y="755920"/>
            <a:ext cx="163397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Bunch intensity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6507067" y="1275086"/>
            <a:ext cx="2194319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just"/>
            <a:r>
              <a:rPr lang="en-GB" b="1" dirty="0" smtClean="0">
                <a:solidFill>
                  <a:srgbClr val="0053A1"/>
                </a:solidFill>
              </a:rPr>
              <a:t>Average</a:t>
            </a:r>
          </a:p>
          <a:p>
            <a:pPr algn="just"/>
            <a:r>
              <a:rPr lang="en-GB" b="1" dirty="0" smtClean="0">
                <a:solidFill>
                  <a:srgbClr val="FF0000"/>
                </a:solidFill>
              </a:rPr>
              <a:t>Minimum/Maximum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13805" y="1275087"/>
            <a:ext cx="2194319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just"/>
            <a:r>
              <a:rPr lang="en-GB" b="1" dirty="0" smtClean="0">
                <a:solidFill>
                  <a:srgbClr val="0053A1"/>
                </a:solidFill>
              </a:rPr>
              <a:t>Average</a:t>
            </a:r>
          </a:p>
          <a:p>
            <a:pPr algn="just"/>
            <a:r>
              <a:rPr lang="en-GB" b="1" dirty="0" smtClean="0">
                <a:solidFill>
                  <a:srgbClr val="FF0000"/>
                </a:solidFill>
              </a:rPr>
              <a:t>Minimum/Maximum</a:t>
            </a:r>
            <a:endParaRPr lang="en-GB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326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8471" y="917399"/>
            <a:ext cx="4800000" cy="360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0445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Variability in bunch length / intensity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7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5647" y="974227"/>
            <a:ext cx="4800000" cy="360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303362" y="4569905"/>
                <a:ext cx="8607338" cy="2151570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 fontScale="925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q"/>
                </a:pPr>
                <a:r>
                  <a:rPr lang="en-US" dirty="0" smtClean="0"/>
                  <a:t> Averaged for each bunch over all the acquired data</a:t>
                </a:r>
                <a:br>
                  <a:rPr lang="en-US" dirty="0" smtClean="0"/>
                </a:br>
                <a:endParaRPr lang="en-US" dirty="0"/>
              </a:p>
              <a:p>
                <a:pPr>
                  <a:buFont typeface="Wingdings" panose="05000000000000000000" pitchFamily="2" charset="2"/>
                  <a:buChar char="q"/>
                </a:pPr>
                <a:r>
                  <a:rPr lang="en-US" dirty="0" smtClean="0"/>
                  <a:t> Bunches that stay longer at flat bottom: shorter and less intense</a:t>
                </a:r>
                <a:br>
                  <a:rPr lang="en-US" dirty="0" smtClean="0"/>
                </a:br>
                <a:endParaRPr lang="en-US" dirty="0"/>
              </a:p>
              <a:p>
                <a:pPr>
                  <a:buFont typeface="Wingdings" panose="05000000000000000000" pitchFamily="2" charset="2"/>
                  <a:buChar char="q"/>
                </a:pPr>
                <a:r>
                  <a:rPr lang="en-US" dirty="0" smtClean="0"/>
                  <a:t> Error bars : 4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362" y="4569905"/>
                <a:ext cx="8607338" cy="2151570"/>
              </a:xfrm>
              <a:prstGeom prst="rect">
                <a:avLst/>
              </a:prstGeom>
              <a:blipFill>
                <a:blip r:embed="rId5"/>
                <a:stretch>
                  <a:fillRect l="-1133" t="-7365" b="-14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953418" y="864893"/>
            <a:ext cx="300063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Bunch length before the ramp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5681554" y="864893"/>
            <a:ext cx="2749022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Bunch intensity after los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99504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0445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Bunch phase oscillations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8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807694"/>
            <a:ext cx="4800000" cy="3600000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303362" y="4485714"/>
            <a:ext cx="8607338" cy="2235761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r>
              <a:rPr lang="en-US" dirty="0" smtClean="0"/>
              <a:t> </a:t>
            </a:r>
            <a:r>
              <a:rPr lang="en-GB" dirty="0" smtClean="0"/>
              <a:t>The two first bunches are stable (phase loop)</a:t>
            </a:r>
          </a:p>
          <a:p>
            <a:pPr>
              <a:buFont typeface="Wingdings" panose="05000000000000000000" pitchFamily="2" charset="2"/>
              <a:buChar char="q"/>
            </a:pPr>
            <a:endParaRPr lang="en-GB" dirty="0"/>
          </a:p>
          <a:p>
            <a:pPr>
              <a:buFont typeface="Wingdings" panose="05000000000000000000" pitchFamily="2" charset="2"/>
              <a:buChar char="q"/>
            </a:pPr>
            <a:r>
              <a:rPr lang="en-GB" dirty="0" smtClean="0"/>
              <a:t> The first half (low intensity, small bunch length) is more unstable than the second (high intensity, long bunch length)</a:t>
            </a:r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38175"/>
            <a:ext cx="4800000" cy="3600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74759" y="738410"/>
            <a:ext cx="222426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Example for Bunch #4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414997" y="738410"/>
            <a:ext cx="3342005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Dipole oscillations for each bunch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72902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0607" y="507265"/>
            <a:ext cx="4800000" cy="3600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7265"/>
            <a:ext cx="4800000" cy="3600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30445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/>
              <a:t>Loss of Landau damping ?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144800" y="653650"/>
            <a:ext cx="6858000" cy="0"/>
          </a:xfrm>
          <a:prstGeom prst="line">
            <a:avLst/>
          </a:prstGeom>
          <a:ln w="38100" cap="rnd">
            <a:solidFill>
              <a:srgbClr val="0053A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46866" y="6453426"/>
            <a:ext cx="1883710" cy="329010"/>
          </a:xfrm>
        </p:spPr>
        <p:txBody>
          <a:bodyPr/>
          <a:lstStyle/>
          <a:p>
            <a:fld id="{B4BB3C45-6916-4A09-AEE0-4725868A11C8}" type="slidenum">
              <a:rPr lang="en-US" smtClean="0"/>
              <a:t>9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303362" y="4930588"/>
                <a:ext cx="8607338" cy="1790887"/>
              </a:xfrm>
              <a:prstGeom prst="rect">
                <a:avLst/>
              </a:prstGeom>
            </p:spPr>
            <p:txBody>
              <a:bodyPr vert="horz" lIns="91440" tIns="45720" rIns="91440" bIns="45720" rtlCol="0" anchor="t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q"/>
                </a:pPr>
                <a:r>
                  <a:rPr lang="en-US" dirty="0" smtClean="0"/>
                  <a:t> Loss of Landau damping threshold for dipole mode in single RF: </a:t>
                </a:r>
                <a:br>
                  <a:rPr lang="en-US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b="0" i="0" smtClean="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𝑡h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362" y="4930588"/>
                <a:ext cx="8607338" cy="1790887"/>
              </a:xfrm>
              <a:prstGeom prst="rect">
                <a:avLst/>
              </a:prstGeom>
              <a:blipFill>
                <a:blip r:embed="rId5"/>
                <a:stretch>
                  <a:fillRect l="-1275" t="-57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95921" y="4149594"/>
            <a:ext cx="380815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Average bunch length before the ramp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5187067" y="4143871"/>
            <a:ext cx="319600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Average bunch length at flat top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50620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1559</TotalTime>
  <Words>751</Words>
  <Application>Microsoft Office PowerPoint</Application>
  <PresentationFormat>On-screen Show (4:3)</PresentationFormat>
  <Paragraphs>172</Paragraphs>
  <Slides>25</Slides>
  <Notes>25</Notes>
  <HiddenSlides>0</HiddenSlides>
  <MMClips>4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Wingdings</vt:lpstr>
      <vt:lpstr>Office Theme</vt:lpstr>
      <vt:lpstr>Equation.DSMT4</vt:lpstr>
      <vt:lpstr>Beam measurements and simulations for the last ion run (longitudinal plane) s LIU-SPS Beam Dynamics Working Group 18/02/2015</vt:lpstr>
      <vt:lpstr>Instability after transition crossing ?</vt:lpstr>
      <vt:lpstr>Outline</vt:lpstr>
      <vt:lpstr>Measurements</vt:lpstr>
      <vt:lpstr>Measurements</vt:lpstr>
      <vt:lpstr>Variability in bunch length / intensity</vt:lpstr>
      <vt:lpstr>Variability in bunch length / intensity</vt:lpstr>
      <vt:lpstr>Bunch phase oscillations</vt:lpstr>
      <vt:lpstr>Loss of Landau damping ?</vt:lpstr>
      <vt:lpstr>Flat top simulations</vt:lpstr>
      <vt:lpstr>Simulations (BLonD)</vt:lpstr>
      <vt:lpstr>Simulations</vt:lpstr>
      <vt:lpstr>Double RF system for ions</vt:lpstr>
      <vt:lpstr>Transition crossing simulations</vt:lpstr>
      <vt:lpstr>Momentum and RF program</vt:lpstr>
      <vt:lpstr>Impedance &amp; Space charge</vt:lpstr>
      <vt:lpstr>Impedance &amp; Space charge</vt:lpstr>
      <vt:lpstr>Transition crossing simulations</vt:lpstr>
      <vt:lpstr>Intensity effects</vt:lpstr>
      <vt:lpstr>LLRF implementation in BLonD</vt:lpstr>
      <vt:lpstr>LLRF implementation in BLonD</vt:lpstr>
      <vt:lpstr>LLRF implementation in BLonD</vt:lpstr>
      <vt:lpstr>Without intensity effects, with loops</vt:lpstr>
      <vt:lpstr>With intensity effects, with loops</vt:lpstr>
      <vt:lpstr>Conclusions and future work</vt:lpstr>
    </vt:vector>
  </TitlesOfParts>
  <Company>CER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nsity effects in the longitudinal plane</dc:title>
  <dc:creator>Alexandre Lasheen</dc:creator>
  <cp:lastModifiedBy>Alexandre Lasheen</cp:lastModifiedBy>
  <cp:revision>2958</cp:revision>
  <cp:lastPrinted>2015-09-17T13:23:21Z</cp:lastPrinted>
  <dcterms:created xsi:type="dcterms:W3CDTF">2014-07-23T07:54:45Z</dcterms:created>
  <dcterms:modified xsi:type="dcterms:W3CDTF">2016-02-18T14:19:55Z</dcterms:modified>
</cp:coreProperties>
</file>